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3"/>
        <w:bidiVisual/>
        <w:tblW w:w="10884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88"/>
        <w:gridCol w:w="10157"/>
        <w:gridCol w:w="220"/>
        <w:gridCol w:w="19"/>
      </w:tblGrid>
      <w:tr w:rsidR="00555726" w:rsidRPr="00555726" w14:paraId="4B88CDC8" w14:textId="77777777" w:rsidTr="005A41AA">
        <w:trPr>
          <w:trHeight w:val="161"/>
          <w:jc w:val="center"/>
        </w:trPr>
        <w:tc>
          <w:tcPr>
            <w:tcW w:w="488" w:type="dxa"/>
          </w:tcPr>
          <w:p w14:paraId="4A35363C" w14:textId="77777777" w:rsidR="00555726" w:rsidRPr="00555726" w:rsidRDefault="00555726" w:rsidP="003E36AB">
            <w:pPr>
              <w:spacing w:after="160" w:line="259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57" w:type="dxa"/>
            <w:tcBorders>
              <w:right w:val="single" w:sz="4" w:space="0" w:color="auto"/>
            </w:tcBorders>
          </w:tcPr>
          <w:p w14:paraId="5C8C2D86" w14:textId="77777777" w:rsidR="00555726" w:rsidRDefault="00555726" w:rsidP="00555726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شتم: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حجم و مساحت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: حجم و مساحت کره</w:t>
            </w:r>
          </w:p>
          <w:p w14:paraId="766E65F9" w14:textId="08BB6126" w:rsidR="006C2EB2" w:rsidRPr="00555726" w:rsidRDefault="006C2EB2" w:rsidP="006C2EB2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>***توجه*** در این فصل در حل سوالات تشریحی نوشتن فرمول برای حل تمامی سوالات الزامی است.</w:t>
            </w:r>
          </w:p>
        </w:tc>
        <w:tc>
          <w:tcPr>
            <w:tcW w:w="239" w:type="dxa"/>
            <w:gridSpan w:val="2"/>
            <w:tcBorders>
              <w:left w:val="single" w:sz="4" w:space="0" w:color="auto"/>
            </w:tcBorders>
          </w:tcPr>
          <w:p w14:paraId="044AFAEB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46736C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A4B454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9C41A9" w14:textId="2B437AF4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مساحت یک نیم کره توپر از ر</w:t>
            </w:r>
            <w:r w:rsidR="00B64A6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طه‌ی ........................ به دست می‌آید.                </w:t>
            </w:r>
            <w:r w:rsidR="000530F6" w:rsidRPr="00737F1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رکزی401)</w:t>
            </w:r>
            <w:r w:rsidR="000530F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F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</w:t>
            </w:r>
            <w:r w:rsidR="000530F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(چهامحال402)  </w:t>
            </w:r>
            <w:r w:rsidR="000530F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همد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088FEC4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جموعه نقاطی از فضا که فاصله‌ی همه‌ی آنها از یک نقطه به نام مرکز، برابر باشند را .......................... می‌گویند.   (یزد401)</w:t>
            </w:r>
          </w:p>
        </w:tc>
      </w:tr>
      <w:tr w:rsidR="00555726" w:rsidRPr="00555726" w14:paraId="6AB9FC5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6AC6C5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ED47F35" w14:textId="319DEDF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1" locked="0" layoutInCell="1" allowOverlap="1" wp14:anchorId="02178F3E" wp14:editId="5CDF0022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82550</wp:posOffset>
                      </wp:positionV>
                      <wp:extent cx="167640" cy="129540"/>
                      <wp:effectExtent l="0" t="0" r="22860" b="22860"/>
                      <wp:wrapNone/>
                      <wp:docPr id="80" name="Oval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75F24480" id="Oval 80" o:spid="_x0000_s1026" style="position:absolute;margin-left:78.5pt;margin-top:6.5pt;width:13.2pt;height:10.2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+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215048C" wp14:editId="2B5C6ACB">
                      <wp:simplePos x="0" y="0"/>
                      <wp:positionH relativeFrom="column">
                        <wp:posOffset>2193290</wp:posOffset>
                      </wp:positionH>
                      <wp:positionV relativeFrom="paragraph">
                        <wp:posOffset>90170</wp:posOffset>
                      </wp:positionV>
                      <wp:extent cx="167640" cy="129540"/>
                      <wp:effectExtent l="0" t="0" r="22860" b="22860"/>
                      <wp:wrapNone/>
                      <wp:docPr id="81" name="Oval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C5E5E87" id="Oval 81" o:spid="_x0000_s1026" style="position:absolute;margin-left:172.7pt;margin-top:7.1pt;width:13.2pt;height:10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29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g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320" w14:anchorId="310FB7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35pt;height:16.45pt" o:ole="">
                  <v:imagedata r:id="rId6" o:title=""/>
                </v:shape>
                <o:OLEObject Type="Embed" ProgID="Equation.DSMT4" ShapeID="_x0000_i1025" DrawAspect="Content" ObjectID="_1788173474" r:id="rId7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           درست                         نادرست                     (قم401)</w:t>
            </w:r>
          </w:p>
          <w:p w14:paraId="7920E613" w14:textId="45D1D08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1" locked="0" layoutInCell="1" allowOverlap="1" wp14:anchorId="1379B202" wp14:editId="3EAEBC69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153035</wp:posOffset>
                      </wp:positionV>
                      <wp:extent cx="167640" cy="129540"/>
                      <wp:effectExtent l="0" t="0" r="22860" b="22860"/>
                      <wp:wrapNone/>
                      <wp:docPr id="82" name="Oval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1176943B" id="Oval 82" o:spid="_x0000_s1026" style="position:absolute;margin-left:175.1pt;margin-top:12.05pt;width:13.2pt;height:10.2pt;z-index:-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y/0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Y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7808" behindDoc="1" locked="0" layoutInCell="1" allowOverlap="1" wp14:anchorId="507EDF23" wp14:editId="2E431722">
                      <wp:simplePos x="0" y="0"/>
                      <wp:positionH relativeFrom="column">
                        <wp:posOffset>989330</wp:posOffset>
                      </wp:positionH>
                      <wp:positionV relativeFrom="paragraph">
                        <wp:posOffset>160655</wp:posOffset>
                      </wp:positionV>
                      <wp:extent cx="167640" cy="129540"/>
                      <wp:effectExtent l="0" t="0" r="22860" b="22860"/>
                      <wp:wrapNone/>
                      <wp:docPr id="83" name="Oval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F420C14" id="Oval 83" o:spid="_x0000_s1026" style="position:absolute;margin-left:77.9pt;margin-top:12.65pt;width:13.2pt;height:10.2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42F2C75C">
                <v:shape id="_x0000_i1026" type="#_x0000_t75" style="width:52.7pt;height:31.75pt" o:ole="">
                  <v:imagedata r:id="rId8" o:title=""/>
                </v:shape>
                <o:OLEObject Type="Embed" ProgID="Equation.DSMT4" ShapeID="_x0000_i1026" DrawAspect="Content" ObjectID="_1788173475" r:id="rId9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درست                         نادرست           (خ... جنوبی401) </w:t>
            </w:r>
          </w:p>
          <w:p w14:paraId="7E274E3A" w14:textId="2C1A1EF1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1904" behindDoc="1" locked="0" layoutInCell="1" allowOverlap="1" wp14:anchorId="5EDB4FE3" wp14:editId="1E949DD2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4" name="Oval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2990E71" id="Oval 84" o:spid="_x0000_s1026" style="position:absolute;margin-left:175.1pt;margin-top:6.05pt;width:13.2pt;height:10.2pt;z-index:-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4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1" locked="0" layoutInCell="1" allowOverlap="1" wp14:anchorId="46773969" wp14:editId="66E24CDB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5" name="Oval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7BC58C4" id="Oval 85" o:spid="_x0000_s1026" style="position:absolute;margin-left:77.3pt;margin-top:6.05pt;width:13.2pt;height:10.2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87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76D6ECFC">
                <v:shape id="_x0000_i1027" type="#_x0000_t75" style="width:23.8pt;height:13.6pt" o:ole="">
                  <v:imagedata r:id="rId10" o:title=""/>
                </v:shape>
                <o:OLEObject Type="Embed" ProgID="Equation.DSMT4" ShapeID="_x0000_i1027" DrawAspect="Content" ObjectID="_1788173476" r:id="rId1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حجم کره‌ای به شعاع 3 سانتی‌متر است.                                 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                         نادرست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(ک.ب 401)</w:t>
            </w:r>
          </w:p>
          <w:p w14:paraId="44F0F37E" w14:textId="775A3349" w:rsidR="005E3D5E" w:rsidRPr="003E36AB" w:rsidRDefault="00555726" w:rsidP="003E36AB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1" locked="0" layoutInCell="1" allowOverlap="1" wp14:anchorId="12AB53FD" wp14:editId="51C1D000">
                      <wp:simplePos x="0" y="0"/>
                      <wp:positionH relativeFrom="column">
                        <wp:posOffset>2239010</wp:posOffset>
                      </wp:positionH>
                      <wp:positionV relativeFrom="paragraph">
                        <wp:posOffset>157480</wp:posOffset>
                      </wp:positionV>
                      <wp:extent cx="167640" cy="129540"/>
                      <wp:effectExtent l="0" t="0" r="22860" b="22860"/>
                      <wp:wrapNone/>
                      <wp:docPr id="86" name="Oval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0D3DC60" id="Oval 86" o:spid="_x0000_s1026" style="position:absolute;margin-left:176.3pt;margin-top:12.4pt;width:13.2pt;height:10.2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9856" behindDoc="1" locked="0" layoutInCell="1" allowOverlap="1" wp14:anchorId="13556798" wp14:editId="4E73F2A8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165100</wp:posOffset>
                      </wp:positionV>
                      <wp:extent cx="167640" cy="129540"/>
                      <wp:effectExtent l="0" t="0" r="22860" b="22860"/>
                      <wp:wrapNone/>
                      <wp:docPr id="87" name="Oval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37E71C47" id="Oval 87" o:spid="_x0000_s1026" style="position:absolute;margin-left:78.5pt;margin-top:13pt;width:13.2pt;height:10.2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کره‌ای به شعاع 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2E4E7436">
                <v:shape id="_x0000_i1028" type="#_x0000_t75" style="width:13.6pt;height:13.6pt" o:ole="">
                  <v:imagedata r:id="rId12" o:title=""/>
                </v:shape>
                <o:OLEObject Type="Embed" ProgID="Equation.DSMT4" ShapeID="_x0000_i1028" DrawAspect="Content" ObjectID="_1788173477" r:id="rId1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12CD0E6B">
                <v:shape id="_x0000_i1029" type="#_x0000_t75" style="width:52.7pt;height:31.75pt" o:ole="">
                  <v:imagedata r:id="rId8" o:title=""/>
                </v:shape>
                <o:OLEObject Type="Embed" ProgID="Equation.DSMT4" ShapeID="_x0000_i1029" DrawAspect="Content" ObjectID="_1788173478" r:id="rId14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درست                         نادرست                 (سمنان401) </w:t>
            </w:r>
          </w:p>
        </w:tc>
      </w:tr>
      <w:tr w:rsidR="00555726" w:rsidRPr="00555726" w14:paraId="15EA221B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C119D9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6A9B5B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مساحت یک کره به شعاع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30FB5459">
                <v:shape id="_x0000_i1030" type="#_x0000_t75" style="width:13.6pt;height:13.6pt" o:ole="">
                  <v:imagedata r:id="rId12" o:title=""/>
                </v:shape>
                <o:OLEObject Type="Embed" ProgID="Equation.DSMT4" ShapeID="_x0000_i1030" DrawAspect="Content" ObjectID="_1788173479" r:id="rId1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      (رضوی402) </w:t>
            </w:r>
          </w:p>
          <w:p w14:paraId="7F39DB9C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C75358B">
                <v:shape id="_x0000_i1031" type="#_x0000_t75" style="width:28.35pt;height:16.45pt" o:ole="">
                  <v:imagedata r:id="rId16" o:title=""/>
                </v:shape>
                <o:OLEObject Type="Embed" ProgID="Equation.DSMT4" ShapeID="_x0000_i1031" DrawAspect="Content" ObjectID="_1788173480" r:id="rId1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9A1731A">
                <v:shape id="_x0000_i1032" type="#_x0000_t75" style="width:28.35pt;height:16.45pt" o:ole="">
                  <v:imagedata r:id="rId18" o:title=""/>
                </v:shape>
                <o:OLEObject Type="Embed" ProgID="Equation.DSMT4" ShapeID="_x0000_i1032" DrawAspect="Content" ObjectID="_1788173481" r:id="rId1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3) </w:t>
            </w:r>
            <w:r w:rsidRPr="004065CE">
              <w:rPr>
                <w:position w:val="-6"/>
              </w:rPr>
              <w:object w:dxaOrig="600" w:dyaOrig="320" w14:anchorId="67E4AB2B">
                <v:shape id="_x0000_i1033" type="#_x0000_t75" style="width:30.05pt;height:16.45pt" o:ole="">
                  <v:imagedata r:id="rId20" o:title=""/>
                </v:shape>
                <o:OLEObject Type="Embed" ProgID="Equation.DSMT4" ShapeID="_x0000_i1033" DrawAspect="Content" ObjectID="_1788173482" r:id="rId2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4065CE">
              <w:rPr>
                <w:position w:val="-6"/>
              </w:rPr>
              <w:object w:dxaOrig="600" w:dyaOrig="320" w14:anchorId="7A6C2BC5">
                <v:shape id="_x0000_i1034" type="#_x0000_t75" style="width:30.05pt;height:16.45pt" o:ole="">
                  <v:imagedata r:id="rId22" o:title=""/>
                </v:shape>
                <o:OLEObject Type="Embed" ProgID="Equation.DSMT4" ShapeID="_x0000_i1034" DrawAspect="Content" ObjectID="_1788173483" r:id="rId23"/>
              </w:object>
            </w:r>
          </w:p>
          <w:p w14:paraId="5B2DCFEC" w14:textId="77777777" w:rsidR="00947C8F" w:rsidRDefault="00947C8F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 xml:space="preserve">3) </w:t>
            </w:r>
            <w:r w:rsidRPr="003E36AB">
              <w:rPr>
                <w:rFonts w:hint="cs"/>
                <w:b/>
                <w:bCs/>
                <w:rtl/>
              </w:rPr>
              <w:t>اگر شعاع کره را سه برابر کنیم، حجم آن چند برابر می‌شود؟ (کرمان402)</w:t>
            </w:r>
          </w:p>
          <w:p w14:paraId="4699D0C0" w14:textId="36FC2785" w:rsidR="00947C8F" w:rsidRPr="00555726" w:rsidRDefault="00947C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1) 3                 2) 9                   3) 12                    4) 27  </w:t>
            </w:r>
          </w:p>
        </w:tc>
      </w:tr>
      <w:tr w:rsidR="00555726" w:rsidRPr="00555726" w14:paraId="6EE2D1E0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22B1CC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4BABD0D" w14:textId="182633D6" w:rsidR="00555726" w:rsidRPr="00555726" w:rsidRDefault="00555726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ساحت و حجم کره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7AF37B8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پیمانه‌ای به شکل نیم‌کره، به شعاع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 داریم حجم پیمان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5F42D1E">
                <v:shape id="_x0000_i1035" type="#_x0000_t75" style="width:40.25pt;height:19.3pt" o:ole="">
                  <v:imagedata r:id="rId24" o:title=""/>
                </v:shape>
                <o:OLEObject Type="Embed" ProgID="Equation.DSMT4" ShapeID="_x0000_i1035" DrawAspect="Content" ObjectID="_1788173484" r:id="rId2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(تهران401) </w:t>
            </w:r>
          </w:p>
          <w:p w14:paraId="69D7DCA3" w14:textId="1B3DB74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ساحت کره‌ای به شعاع 5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5373A227">
                <v:shape id="_x0000_i1036" type="#_x0000_t75" style="width:40.25pt;height:19.3pt" o:ole="">
                  <v:imagedata r:id="rId26" o:title=""/>
                </v:shape>
                <o:OLEObject Type="Embed" ProgID="Equation.DSMT4" ShapeID="_x0000_i1036" DrawAspect="Content" ObjectID="_1788173485" r:id="rId2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</w:t>
            </w:r>
            <w:r w:rsidR="00D760FE">
              <w:rPr>
                <w:rFonts w:hint="cs"/>
                <w:b/>
                <w:bCs/>
                <w:sz w:val="24"/>
                <w:szCs w:val="24"/>
                <w:rtl/>
              </w:rPr>
              <w:t>(قزوین40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38425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مساحت کل و حجم یک </w:t>
            </w:r>
            <w:r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م‌کره توپر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شعاع 10 سانتی‌متر را محاسبه کن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6208C3C">
                <v:shape id="_x0000_i1037" type="#_x0000_t75" style="width:40.25pt;height:19.3pt" o:ole="">
                  <v:imagedata r:id="rId26" o:title=""/>
                </v:shape>
                <o:OLEObject Type="Embed" ProgID="Equation.DSMT4" ShapeID="_x0000_i1037" DrawAspect="Content" ObjectID="_1788173486" r:id="rId2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ش تهران401)</w:t>
            </w:r>
          </w:p>
          <w:p w14:paraId="1E55D76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حجم کره‌ای به شعاع 2 سانتی‌متر را به دست آورید.                                                                                      (همدان401) </w:t>
            </w:r>
          </w:p>
          <w:p w14:paraId="5E345A8F" w14:textId="6D93C870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حجم کره ای به قطر 20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79B09A02">
                <v:shape id="_x0000_i1038" type="#_x0000_t75" style="width:40.25pt;height:19.3pt" o:ole="">
                  <v:imagedata r:id="rId26" o:title=""/>
                </v:shape>
                <o:OLEObject Type="Embed" ProgID="Equation.DSMT4" ShapeID="_x0000_i1038" DrawAspect="Content" ObjectID="_1788173487" r:id="rId2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مرکزی401) </w:t>
            </w:r>
          </w:p>
          <w:p w14:paraId="1983143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اگر شعاع کرهای را دو برابر کنیم، مساحت آن چند برابر می‌شود؟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711321F">
                <v:shape id="_x0000_i1039" type="#_x0000_t75" style="width:40.25pt;height:19.3pt" o:ole="">
                  <v:imagedata r:id="rId26" o:title=""/>
                </v:shape>
                <o:OLEObject Type="Embed" ProgID="Equation.DSMT4" ShapeID="_x0000_i1039" DrawAspect="Content" ObjectID="_1788173488" r:id="rId3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(زنجان401) </w:t>
            </w:r>
          </w:p>
          <w:p w14:paraId="7720E7C4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8) مساحت یک کره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39BC7840">
                <v:shape id="_x0000_i1040" type="#_x0000_t75" style="width:23.8pt;height:13.6pt" o:ole="">
                  <v:imagedata r:id="rId31" o:title=""/>
                </v:shape>
                <o:OLEObject Type="Embed" ProgID="Equation.DSMT4" ShapeID="_x0000_i1040" DrawAspect="Content" ObjectID="_1788173489" r:id="rId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ندازه‌ی شعاع کره را به دست آورید.                                                        (ک.ب 401) </w:t>
            </w:r>
          </w:p>
          <w:p w14:paraId="54AC3E67" w14:textId="7E280405" w:rsidR="00736CE5" w:rsidRPr="00555726" w:rsidRDefault="00EA023C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مساحت کرهای به قطر 12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سانتیمتر را به دست آورید. </w:t>
            </w:r>
            <w:r w:rsidR="00A56699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32611906">
                <v:shape id="_x0000_i1041" type="#_x0000_t75" style="width:40.25pt;height:19.3pt" o:ole="">
                  <v:imagedata r:id="rId26" o:title=""/>
                </v:shape>
                <o:OLEObject Type="Embed" ProgID="Equation.DSMT4" ShapeID="_x0000_i1041" DrawAspect="Content" ObjectID="_1788173490" r:id="rId33"/>
              </w:object>
            </w:r>
            <w:r w:rsidR="00A56699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(سمنان402) </w:t>
            </w:r>
          </w:p>
        </w:tc>
      </w:tr>
      <w:tr w:rsidR="00555726" w:rsidRPr="00555726" w14:paraId="1FADC30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E9A8420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8CB7B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اه(عرق‌چین) به شکل رویه‌ی نیم کره به قطر 20 سانتی‌متر را به دست آورید.                                    (یزد401) </w:t>
            </w:r>
          </w:p>
          <w:p w14:paraId="7866ED6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7D87BE47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820029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1132C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59616" behindDoc="1" locked="0" layoutInCell="1" allowOverlap="1" wp14:anchorId="5130F8F6" wp14:editId="5ECBDEB7">
                  <wp:simplePos x="0" y="0"/>
                  <wp:positionH relativeFrom="column">
                    <wp:posOffset>410211</wp:posOffset>
                  </wp:positionH>
                  <wp:positionV relativeFrom="paragraph">
                    <wp:posOffset>66675</wp:posOffset>
                  </wp:positionV>
                  <wp:extent cx="1043940" cy="700975"/>
                  <wp:effectExtent l="0" t="0" r="3810" b="4445"/>
                  <wp:wrapNone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38" cy="7048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ی‌خواهیم یک نیم‌کره چوبی توپر به شعاع 10 سانتی‌متر را رنگ کنیم، </w:t>
            </w:r>
          </w:p>
          <w:p w14:paraId="41D5CBCB" w14:textId="6FDE6DF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حت کل قسمت رنگ شدة را به دست آورید.(کرمان401)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</w:rPr>
              <w:t xml:space="preserve">(کردستان402) </w:t>
            </w:r>
            <w:r w:rsidR="003E36AB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1)</w:t>
            </w:r>
          </w:p>
          <w:p w14:paraId="6139B2A8" w14:textId="7E504359" w:rsidR="0072232F" w:rsidRP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5BC6B10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B9BB58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90197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73952" behindDoc="1" locked="0" layoutInCell="1" allowOverlap="1" wp14:anchorId="4E2BFB28" wp14:editId="0DE55942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-71755</wp:posOffset>
                  </wp:positionV>
                  <wp:extent cx="1000125" cy="964149"/>
                  <wp:effectExtent l="0" t="0" r="0" b="7620"/>
                  <wp:wrapNone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4265" cy="968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روبه‌رو کره در استوانه محاط شده است. اگر ارتفاع استوانه 10 سانتی‌متر باشد </w:t>
            </w:r>
          </w:p>
          <w:p w14:paraId="562DDC1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کر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E5DF071">
                <v:shape id="_x0000_i1042" type="#_x0000_t75" style="width:40.25pt;height:19.3pt" o:ole="">
                  <v:imagedata r:id="rId36" o:title=""/>
                </v:shape>
                <o:OLEObject Type="Embed" ProgID="Equation.DSMT4" ShapeID="_x0000_i1042" DrawAspect="Content" ObjectID="_1788173491" r:id="rId37"/>
              </w:object>
            </w:r>
          </w:p>
          <w:p w14:paraId="333D8FE9" w14:textId="2F49DBFD" w:rsidR="00555726" w:rsidRPr="00555726" w:rsidRDefault="00555726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(اصفهان401)  </w:t>
            </w:r>
          </w:p>
        </w:tc>
      </w:tr>
      <w:tr w:rsidR="00555726" w:rsidRPr="00555726" w14:paraId="14DD851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082ACD7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FF8BFA9" w14:textId="0C9F659F" w:rsidR="00555726" w:rsidRPr="00555726" w:rsidRDefault="00555726" w:rsidP="003E36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‌ای داخل استوانه‌ای به شعاع قاعده 3 واحد محاط شده است. اگر حجم استوانه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60" w:dyaOrig="260" w14:anchorId="44DDD393">
                <v:shape id="_x0000_i1043" type="#_x0000_t75" style="width:22.7pt;height:13.6pt" o:ole="">
                  <v:imagedata r:id="rId38" o:title=""/>
                </v:shape>
                <o:OLEObject Type="Embed" ProgID="Equation.DSMT4" ShapeID="_x0000_i1043" DrawAspect="Content" ObjectID="_1788173492" r:id="rId3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حجم فضای بین کره و استوانه را به دست آورید.(قزوین401) </w:t>
            </w:r>
          </w:p>
        </w:tc>
      </w:tr>
      <w:tr w:rsidR="00AC4496" w:rsidRPr="00555726" w14:paraId="0BD6887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D65B4" w14:textId="403E47B3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28EDD4" w14:textId="1073D21C" w:rsidR="00AC4496" w:rsidRDefault="003E36A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شعاع کره چه قدر باشد که حجم کره با مساحت کره برابر باشد؟ 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 402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 جنوبی402)</w:t>
            </w:r>
          </w:p>
          <w:p w14:paraId="0593A2BB" w14:textId="6ABDA9D3" w:rsidR="00AC4496" w:rsidRPr="0055572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EA53026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F2088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2C2570" w14:textId="77777777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حجم هرم و مخروط</w:t>
            </w:r>
          </w:p>
        </w:tc>
      </w:tr>
      <w:tr w:rsidR="00555726" w:rsidRPr="00555726" w14:paraId="66E9A75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235025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ECCC2B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در هرم منتظم، وجه‌های جانبی به شکل ..................................... است.           (ش تهران401)</w:t>
            </w:r>
          </w:p>
          <w:p w14:paraId="105606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ستطیل                                   2) مربع                                         3) مثلث                                      4) لوزی </w:t>
            </w:r>
          </w:p>
          <w:p w14:paraId="4F527B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شکلی شبیه هرم منتظم که قاعدة آن به شکل دایره است؟  (ش...تهران401)</w:t>
            </w:r>
          </w:p>
          <w:p w14:paraId="2A5A57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استوانه                                 2) مخروط                                   3) نیمکره توپر                             4) منشور</w:t>
            </w:r>
          </w:p>
        </w:tc>
      </w:tr>
      <w:tr w:rsidR="00555726" w:rsidRPr="00555726" w14:paraId="39B7D3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CC6216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18AB1FA" w14:textId="15C846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مخروط از رابطة ............................................. به دست می‌آید.                                                          (ش تهران401)</w:t>
            </w:r>
          </w:p>
          <w:p w14:paraId="10DA7174" w14:textId="7A09C792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گر چند ضلعی قاعده، یک چند ضلعی منتظم باشد و وجه‌های جانبی با هم ............ باشند هرم منتظم می‌گوییم.(البرز401) </w:t>
            </w:r>
          </w:p>
          <w:p w14:paraId="273F3A5F" w14:textId="281BE88C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شکل وجه‌های جانبی یک هرم بصورت ........................... است.                                                                        (مرکزی401) </w:t>
            </w:r>
          </w:p>
          <w:p w14:paraId="3FAF1013" w14:textId="2C0C7159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یک هرم از یک چند ضلعی به عنوان قاعده و چند ...................... به عنوان پهلو(وجه جانبی) ساخته می‌شود.    (فارس401)</w:t>
            </w:r>
          </w:p>
          <w:p w14:paraId="3A088045" w14:textId="682E12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دو هرم دارای قاعده‌های هم مساحت و ارتفاع‌های مساوی باشند، حجم آنها باهم ...................است.          (ش...تهران401)</w:t>
            </w:r>
          </w:p>
          <w:p w14:paraId="560E2821" w14:textId="0DC88C10" w:rsid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یک هرم از رابطة (فرمول) ............................محاسبه می‌شود.                                                             (ش...تهران401) </w:t>
            </w:r>
          </w:p>
          <w:p w14:paraId="4D8AFA19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قاعده مخروط به شکل .................. است.(دایره- چند ضلعی منتظم)                   (رضوی402) </w:t>
            </w:r>
          </w:p>
          <w:p w14:paraId="732DA8F6" w14:textId="34F171BB" w:rsidR="00E65423" w:rsidRPr="00555726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) به فاصلة رأس هرم تا قاعده یعنی طول عمودی که از رأس بر قاعده رسم می‌شود....................نام داد.       (گیلان402)</w:t>
            </w:r>
          </w:p>
        </w:tc>
      </w:tr>
      <w:tr w:rsidR="00555726" w:rsidRPr="00555726" w14:paraId="236CCBA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C3FE29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7EB67B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خروط شکلی شبیه به هرم منتظم است که قاعده‌ی آن به شکل دایره می‌باشد.   (درست-نادرست)         (آذ...غربی401)</w:t>
            </w:r>
          </w:p>
          <w:p w14:paraId="5CF63E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وج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‎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جانبی هر هرم، به شکل مربع است.      (درست-نادرست)                                                           (آذ...شرقی401) </w:t>
            </w:r>
          </w:p>
          <w:p w14:paraId="6DC9AE9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فاصلة رأس هرم تا قاعده هرم را ارتفاع می‌گویند.      (درست-نادرست)                                                       (اردبیل401) </w:t>
            </w:r>
          </w:p>
          <w:p w14:paraId="607DD145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اگر ارتفاع هرمی را دو برابر کنیم، حجم آن 2 برابر می‌شود. (درست-نادرست)                                    (خارج کشور401) </w:t>
            </w:r>
          </w:p>
          <w:p w14:paraId="2A715EA9" w14:textId="77777777" w:rsidR="00350210" w:rsidRDefault="00350210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هرمی که قاعده آن دایره باشد، مخروط نامیده می‌شود.    (البرز402) </w:t>
            </w:r>
          </w:p>
          <w:p w14:paraId="5F185174" w14:textId="77777777" w:rsidR="003E29ED" w:rsidRDefault="003E29ED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اگر دو هرم با مساحت قاعده مساوی و ارتفاع مساوی داشته باشیم حجم‌های آنها  نیز مساوی است. (اردبیل402) </w:t>
            </w:r>
          </w:p>
          <w:p w14:paraId="7445B251" w14:textId="77777777" w:rsidR="00174666" w:rsidRDefault="00174666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8) حجم هرم یک سوم حجم منشور است. (لرستان402) </w:t>
            </w:r>
          </w:p>
          <w:p w14:paraId="6D3B9FC2" w14:textId="528237F1" w:rsidR="0084182F" w:rsidRPr="00555726" w:rsidRDefault="0084182F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9) اگردو هرم دارای قاعده‌های هم مساحت باشند، حجم‌های آنها باهم برابر است. (آذ غربی402) </w:t>
            </w:r>
          </w:p>
        </w:tc>
      </w:tr>
      <w:tr w:rsidR="00555726" w:rsidRPr="00555726" w14:paraId="1600F473" w14:textId="77777777" w:rsidTr="005A41AA">
        <w:trPr>
          <w:gridAfter w:val="1"/>
          <w:wAfter w:w="19" w:type="dxa"/>
          <w:trHeight w:val="557"/>
          <w:jc w:val="center"/>
        </w:trPr>
        <w:tc>
          <w:tcPr>
            <w:tcW w:w="488" w:type="dxa"/>
          </w:tcPr>
          <w:p w14:paraId="1FCD174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A033B04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highlight w:val="lightGray"/>
                <w:rtl/>
                <w:lang w:val="fa-IR" w:bidi="fa-IR"/>
              </w:rPr>
              <w:t>کوتاه پاسخ:</w:t>
            </w:r>
          </w:p>
          <w:p w14:paraId="08FBC6B9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  <w:t xml:space="preserve">الف) یک نمونه حجم هرمی که در زندگی روزمره خود دیده اید را مثال بزنید.                                                (خارج کشور401) </w:t>
            </w:r>
          </w:p>
          <w:p w14:paraId="3E035883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قاعده‌ی یک هرم به شکل مربع است. این هرم چند وجه دارد؟                                                                        (ک.ب 401)</w:t>
            </w:r>
          </w:p>
          <w:p w14:paraId="21676100" w14:textId="46FCE771" w:rsidR="003E29ED" w:rsidRPr="00555726" w:rsidRDefault="00555726" w:rsidP="003E29ED">
            <w:pPr>
              <w:tabs>
                <w:tab w:val="left" w:pos="2931"/>
              </w:tabs>
              <w:spacing w:after="160" w:line="259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) اگر مخروط را از بالا نگاه کنیم چه شکلی دیده می‌شود؟                                                                              (قزوین401</w:t>
            </w:r>
            <w:r w:rsidR="003E29ED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55726" w:rsidRPr="00555726" w14:paraId="01CF5BCF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AEA32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FB55A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رم-مخروط</w:t>
            </w:r>
          </w:p>
          <w:p w14:paraId="1B6BD8BB" w14:textId="6FDD055D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مخروطی به شعاع قاعده 2 سانتیمتر و ارتفاع 7 سانتیمتر را به دست آورید.    (گیلان401) </w:t>
            </w:r>
          </w:p>
          <w:p w14:paraId="13664EEF" w14:textId="05C7B3B5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می با قاعده مستطیل به ابعا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4 سانتی‌متر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رتفاع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‌متر </w:t>
            </w:r>
            <w:r w:rsidR="003E36A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اریم.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حجم آن را به دست آورید.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56EEE7DC" w14:textId="2A01F6E5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هرمی را به دست آورید. که قاعده‌ی آن مربعی به ضلع 5 سانتی‌متر و ارتفاع آن 9 سانتی‌متر باشد.(همدان401)</w:t>
            </w:r>
          </w:p>
          <w:p w14:paraId="2641D63D" w14:textId="7192E268" w:rsidR="00555726" w:rsidRPr="00555726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هرمی با قاعده مربع را به دست آورید که ضلع قاعده آن 10 سانتی‌متر و ارتفاع آن 9 سانتی‌متر باشد.(البرز1401) </w:t>
            </w:r>
          </w:p>
          <w:p w14:paraId="18F8D0B7" w14:textId="77777777" w:rsidR="00170C73" w:rsidRDefault="00D760FE" w:rsidP="003E36AB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حجم کلاه تولدی که به شکل مخروطی هست برابر 80 سانتی‌متر مکعب می‌باشد.اگر شعاع این کلاه برابر 4 سانتی‌متر باشد، ارتفاع این کلاه را به دست آورید.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66A36B32">
                <v:shape id="_x0000_i1044" type="#_x0000_t75" style="width:40.25pt;height:19.3pt" o:ole="">
                  <v:imagedata r:id="rId26" o:title=""/>
                </v:shape>
                <o:OLEObject Type="Embed" ProgID="Equation.DSMT4" ShapeID="_x0000_i1044" DrawAspect="Content" ObjectID="_1788173493" r:id="rId4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مازندران401)</w:t>
            </w:r>
          </w:p>
          <w:p w14:paraId="46C4AA8A" w14:textId="63AB6E98" w:rsidR="00555726" w:rsidRPr="00555726" w:rsidRDefault="00170C73" w:rsidP="00053D2A">
            <w:pPr>
              <w:tabs>
                <w:tab w:val="left" w:pos="2771"/>
              </w:tabs>
              <w:spacing w:after="0"/>
              <w:jc w:val="both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) حجم یک هرم 100 سانتیمتر مکعب است. اگر مساحت قاعده آن 30 متر مکعب باشد. اندازه ارتفاع این هرم را به دست آورید.</w:t>
            </w:r>
          </w:p>
        </w:tc>
      </w:tr>
      <w:tr w:rsidR="00555726" w:rsidRPr="00555726" w14:paraId="471FB86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B01C85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6FE85B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3472" behindDoc="1" locked="0" layoutInCell="1" allowOverlap="1" wp14:anchorId="21EBCEB5" wp14:editId="6E65B464">
                  <wp:simplePos x="0" y="0"/>
                  <wp:positionH relativeFrom="column">
                    <wp:posOffset>447675</wp:posOffset>
                  </wp:positionH>
                  <wp:positionV relativeFrom="paragraph">
                    <wp:posOffset>71755</wp:posOffset>
                  </wp:positionV>
                  <wp:extent cx="1905000" cy="960120"/>
                  <wp:effectExtent l="0" t="0" r="0" b="0"/>
                  <wp:wrapNone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60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لف) شکل مقابل چه نام دارد؟ (کردستان401)</w:t>
            </w:r>
          </w:p>
          <w:p w14:paraId="0631DCB8" w14:textId="77777777" w:rsidR="00555726" w:rsidRPr="00555726" w:rsidRDefault="00555726" w:rsidP="00555726">
            <w:pPr>
              <w:tabs>
                <w:tab w:val="left" w:pos="2931"/>
                <w:tab w:val="left" w:pos="6726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را بدست آورید.( نوشتن فرمول الزامی است.)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41ED3817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طول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5  عرض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 و  ارتفاع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)</w:t>
            </w:r>
          </w:p>
          <w:p w14:paraId="448D9B81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7568" behindDoc="1" locked="0" layoutInCell="1" allowOverlap="1" wp14:anchorId="4EC65AD6" wp14:editId="2A979CFC">
                  <wp:simplePos x="0" y="0"/>
                  <wp:positionH relativeFrom="column">
                    <wp:posOffset>1309370</wp:posOffset>
                  </wp:positionH>
                  <wp:positionV relativeFrom="paragraph">
                    <wp:posOffset>55880</wp:posOffset>
                  </wp:positionV>
                  <wp:extent cx="891540" cy="853440"/>
                  <wp:effectExtent l="0" t="0" r="3810" b="3810"/>
                  <wp:wrapNone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جم هرمی را به دست آورید. که قاعده‌ی آن مربعی به ضلع 8 سانتی‌متر و </w:t>
            </w:r>
          </w:p>
          <w:p w14:paraId="3EA966D1" w14:textId="6223D169" w:rsidR="00555726" w:rsidRPr="0072232F" w:rsidRDefault="00555726" w:rsidP="0072232F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تفاع آن 9 سانتی‌متر باشد.(اصفهان401)</w:t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156E2FD7" wp14:editId="3F2DF8BD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353060</wp:posOffset>
                  </wp:positionV>
                  <wp:extent cx="883920" cy="929640"/>
                  <wp:effectExtent l="0" t="0" r="0" b="3810"/>
                  <wp:wrapNone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3DA290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حجم هرمی با قاعده مستطیل به ابعاد 3 و 4 سانتی‌متر داریم. </w:t>
            </w:r>
          </w:p>
          <w:p w14:paraId="6365E2B6" w14:textId="6D14C08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ارتفاع هرم 4 سانتی‌متر باشد.(کرمان401)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شابه 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رضوی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3A39F3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89F7FDB" w14:textId="77777777" w:rsidTr="0072232F">
        <w:trPr>
          <w:gridAfter w:val="1"/>
          <w:wAfter w:w="19" w:type="dxa"/>
          <w:trHeight w:val="2691"/>
          <w:jc w:val="center"/>
        </w:trPr>
        <w:tc>
          <w:tcPr>
            <w:tcW w:w="488" w:type="dxa"/>
          </w:tcPr>
          <w:p w14:paraId="26F3175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6D289F1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مخروط های زیر را  به دست آورید.</w:t>
            </w:r>
          </w:p>
          <w:p w14:paraId="6602C4A1" w14:textId="23119CAB" w:rsidR="00555726" w:rsidRPr="00555726" w:rsidRDefault="00BF33C1" w:rsidP="00555726">
            <w:pPr>
              <w:tabs>
                <w:tab w:val="left" w:pos="2043"/>
                <w:tab w:val="left" w:pos="4047"/>
                <w:tab w:val="left" w:pos="7215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2688" behindDoc="1" locked="0" layoutInCell="1" allowOverlap="1" wp14:anchorId="61AC35E3" wp14:editId="52A9927B">
                  <wp:simplePos x="0" y="0"/>
                  <wp:positionH relativeFrom="column">
                    <wp:posOffset>416560</wp:posOffset>
                  </wp:positionH>
                  <wp:positionV relativeFrom="paragraph">
                    <wp:posOffset>170180</wp:posOffset>
                  </wp:positionV>
                  <wp:extent cx="1295400" cy="1165860"/>
                  <wp:effectExtent l="0" t="0" r="0" b="0"/>
                  <wp:wrapNone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65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50862CB2" wp14:editId="22AD792C">
                  <wp:simplePos x="0" y="0"/>
                  <wp:positionH relativeFrom="column">
                    <wp:posOffset>2680335</wp:posOffset>
                  </wp:positionH>
                  <wp:positionV relativeFrom="paragraph">
                    <wp:posOffset>274955</wp:posOffset>
                  </wp:positionV>
                  <wp:extent cx="1173480" cy="777240"/>
                  <wp:effectExtent l="0" t="0" r="7620" b="3810"/>
                  <wp:wrapNone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1" locked="0" layoutInCell="1" allowOverlap="1" wp14:anchorId="7103AE3E" wp14:editId="0E0984D6">
                  <wp:simplePos x="0" y="0"/>
                  <wp:positionH relativeFrom="column">
                    <wp:posOffset>4951095</wp:posOffset>
                  </wp:positionH>
                  <wp:positionV relativeFrom="paragraph">
                    <wp:posOffset>236855</wp:posOffset>
                  </wp:positionV>
                  <wp:extent cx="1013460" cy="82296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822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قم401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تهران402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ب) اصفهان 401                                                پ) زنجان401</w:t>
            </w:r>
            <w:r w:rsidR="00A56699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="00A56699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 سمنان402</w:t>
            </w:r>
          </w:p>
          <w:p w14:paraId="133E4BC7" w14:textId="77777777" w:rsidR="00555726" w:rsidRPr="00555726" w:rsidRDefault="00555726" w:rsidP="00555726">
            <w:pPr>
              <w:tabs>
                <w:tab w:val="left" w:pos="58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265454FA">
                <v:shape id="_x0000_i1045" type="#_x0000_t75" style="width:40.25pt;height:19.3pt" o:ole="">
                  <v:imagedata r:id="rId47" o:title=""/>
                </v:shape>
                <o:OLEObject Type="Embed" ProgID="Equation.DSMT4" ShapeID="_x0000_i1045" DrawAspect="Content" ObjectID="_1788173494" r:id="rId48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271BFC02" w14:textId="77777777" w:rsidR="003E280D" w:rsidRDefault="003E280D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57EDCB5C" w14:textId="42252C29" w:rsidR="00555726" w:rsidRPr="00555726" w:rsidRDefault="00555726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CA2937" w:rsidRPr="00555726" w14:paraId="5C013BA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D868E3" w14:textId="365B4CFE" w:rsidR="00CA2937" w:rsidRPr="00555726" w:rsidRDefault="00CA293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37E5F39" w14:textId="7CD06EDF" w:rsidR="007271AB" w:rsidRDefault="007271A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9072" behindDoc="1" locked="0" layoutInCell="1" allowOverlap="1" wp14:anchorId="1B12599F" wp14:editId="6A186BEC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69215</wp:posOffset>
                  </wp:positionV>
                  <wp:extent cx="1832610" cy="1005840"/>
                  <wp:effectExtent l="0" t="0" r="0" b="381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10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93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 قسمتی از یک دایره به شعاع 10 سانتی‌متر، </w:t>
            </w:r>
          </w:p>
          <w:p w14:paraId="16C7DDD1" w14:textId="27FAF705" w:rsidR="007271AB" w:rsidRDefault="00CA2937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روطی به قطر قاعده‌ی 12 سانتی‌متر ساخته‌ایم.</w:t>
            </w:r>
          </w:p>
          <w:p w14:paraId="323CA7E1" w14:textId="6D8FF3D9" w:rsidR="00CA2937" w:rsidRPr="00555726" w:rsidRDefault="00CA2937" w:rsidP="007271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مخروط را به دست آورید.</w:t>
            </w:r>
            <w:r w:rsidR="007271AB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زنجان402)</w:t>
            </w:r>
          </w:p>
        </w:tc>
      </w:tr>
      <w:tr w:rsidR="00555726" w:rsidRPr="00555726" w14:paraId="39D9567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C3C491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CC40A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سطح و حجم</w:t>
            </w:r>
          </w:p>
        </w:tc>
      </w:tr>
      <w:tr w:rsidR="00E65423" w:rsidRPr="00555726" w14:paraId="37CAF7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EE02982" w14:textId="77777777" w:rsidR="00E65423" w:rsidRPr="00555726" w:rsidRDefault="00E6542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517B67F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دوران یک مستطیل حول یک ضلع آن، مکعب مستطیل به دست می‌آید.   (گیلان402) </w:t>
            </w: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38A54814" w14:textId="4F6CF48D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 w:rsidRPr="004776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مثلث قایم</w:t>
            </w:r>
            <w:r w:rsidR="00D12C8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776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زاویه را حول یکی از اضلاع قایمه آن دوران میدهیم، حجم شکل حاصل مخروط است (چهارمحال402) </w:t>
            </w:r>
          </w:p>
        </w:tc>
      </w:tr>
      <w:tr w:rsidR="00555726" w:rsidRPr="00555726" w14:paraId="48DE4EB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68F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2980022" w14:textId="0CCAEE30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نیم دایره حول قطرش یک ...................... پدید می‌آید.                               (گیلان401)</w:t>
            </w:r>
          </w:p>
          <w:p w14:paraId="5C49E082" w14:textId="52DF851A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ساحت کل یک هرم چهاروجهی منتظم که طول همةی یال‌های آن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58D5458E">
                <v:shape id="_x0000_i1046" type="#_x0000_t75" style="width:10.75pt;height:10.75pt" o:ole="">
                  <v:imagedata r:id="rId50" o:title=""/>
                </v:shape>
                <o:OLEObject Type="Embed" ProgID="Equation.DSMT4" ShapeID="_x0000_i1046" DrawAspect="Content" ObjectID="_1788173495" r:id="rId5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برابر است با:  ................. (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80" w:dyaOrig="680" w14:anchorId="08DA3D5E">
                <v:shape id="_x0000_i1047" type="#_x0000_t75" style="width:69.15pt;height:34.6pt" o:ole="">
                  <v:imagedata r:id="rId52" o:title=""/>
                </v:shape>
                <o:OLEObject Type="Embed" ProgID="Equation.DSMT4" ShapeID="_x0000_i1047" DrawAspect="Content" ObjectID="_1788173496" r:id="rId5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</w:t>
            </w:r>
          </w:p>
          <w:p w14:paraId="1936B1FF" w14:textId="5D81B707" w:rsidR="00555726" w:rsidRPr="0085062C" w:rsidRDefault="000530F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0"/>
                <w:szCs w:val="20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7024" behindDoc="0" locked="0" layoutInCell="1" allowOverlap="1" wp14:anchorId="19DB22A3" wp14:editId="68254ECD">
                  <wp:simplePos x="0" y="0"/>
                  <wp:positionH relativeFrom="margin">
                    <wp:posOffset>1306195</wp:posOffset>
                  </wp:positionH>
                  <wp:positionV relativeFrom="paragraph">
                    <wp:posOffset>270510</wp:posOffset>
                  </wp:positionV>
                  <wp:extent cx="723900" cy="509877"/>
                  <wp:effectExtent l="0" t="0" r="0" b="5080"/>
                  <wp:wrapNone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098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طول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/ عرض آن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.............. به دست می‌آید.    </w:t>
            </w:r>
            <w:r w:rsidR="0085062C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(یزد401) (سمنان402)</w:t>
            </w:r>
            <w:r w:rsidR="00555726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(همدان401)</w:t>
            </w:r>
            <w:r w:rsidR="00555726" w:rsidRPr="0085062C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  (سمنان401)</w:t>
            </w:r>
          </w:p>
          <w:p w14:paraId="74E8ECF6" w14:textId="25DF540B" w:rsidR="00555726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360 درجه هر نیم‌دایره، حول قطرش ....................... به دست می‌آید.                                     (آذ...شرقی401)</w:t>
            </w:r>
          </w:p>
          <w:p w14:paraId="6280D23B" w14:textId="5D9CD1F3" w:rsidR="005E3D5E" w:rsidRDefault="00170C73" w:rsidP="000530F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C275F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تعداد وجه‌های جانبی هرم منتظم مقابل برابر ........................... است. (تهران402)</w:t>
            </w:r>
          </w:p>
          <w:p w14:paraId="5F00ECAB" w14:textId="60C13BBB" w:rsidR="00C275F1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) از دوران 360 درجه یک مثلث قایم الزاویه حول یکی از اضلاع قایمه‌اش یک ................... به دست می‌اید.</w:t>
            </w:r>
            <w:r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(ش</w:t>
            </w:r>
            <w:r w:rsidR="00453DD7"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‌</w:t>
            </w:r>
            <w:r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 xml:space="preserve">نهران402) </w:t>
            </w:r>
            <w:r w:rsidR="0085062C" w:rsidRPr="0085062C">
              <w:rPr>
                <w:rFonts w:hint="cs"/>
                <w:b/>
                <w:bCs/>
                <w:sz w:val="16"/>
                <w:szCs w:val="16"/>
                <w:rtl/>
                <w:lang w:bidi="fa-IR"/>
              </w:rPr>
              <w:t>(مرکزی401)</w:t>
            </w:r>
          </w:p>
          <w:p w14:paraId="62574426" w14:textId="7E906441" w:rsidR="00C275F1" w:rsidRPr="00555726" w:rsidRDefault="00453DD7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تعداد وجه‌های جانبی هرمی با قاعده مربع، برابر........................ است. (بویراحمد402) </w:t>
            </w:r>
          </w:p>
        </w:tc>
      </w:tr>
      <w:tr w:rsidR="00555726" w:rsidRPr="00555726" w14:paraId="5CB25B4C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37E349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C275A95" w14:textId="0A369572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تطیلی به ابعاد 3 و 10 را حول ضلع بزرگتر دوران می‌دهیم. ارتفاع استوانه ایجاد شده برابر کدام گزینه است؟ </w:t>
            </w:r>
          </w:p>
          <w:p w14:paraId="7CCAC0A5" w14:textId="7E46727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3                                         2) 13                                      3) 10                                              4) 7</w:t>
            </w:r>
          </w:p>
          <w:p w14:paraId="5D43EE72" w14:textId="2B182FC9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احت کل مکعبی به ضلع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3770FE64">
                <v:shape id="_x0000_i1048" type="#_x0000_t75" style="width:10.75pt;height:10.75pt" o:ole="">
                  <v:imagedata r:id="rId50" o:title=""/>
                </v:shape>
                <o:OLEObject Type="Embed" ProgID="Equation.DSMT4" ShapeID="_x0000_i1048" DrawAspect="Content" ObjectID="_1788173497" r:id="rId5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خراسان‌شمالی401)</w:t>
            </w:r>
          </w:p>
          <w:p w14:paraId="46B242ED" w14:textId="59EDF21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4DC017F">
                <v:shape id="_x0000_i1049" type="#_x0000_t75" style="width:13.6pt;height:16.45pt" o:ole="">
                  <v:imagedata r:id="rId56" o:title=""/>
                </v:shape>
                <o:OLEObject Type="Embed" ProgID="Equation.DSMT4" ShapeID="_x0000_i1049" DrawAspect="Content" ObjectID="_1788173498" r:id="rId5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7321D56">
                <v:shape id="_x0000_i1050" type="#_x0000_t75" style="width:13.6pt;height:16.45pt" o:ole="">
                  <v:imagedata r:id="rId58" o:title=""/>
                </v:shape>
                <o:OLEObject Type="Embed" ProgID="Equation.DSMT4" ShapeID="_x0000_i1050" DrawAspect="Content" ObjectID="_1788173499" r:id="rId5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289C2890">
                <v:shape id="_x0000_i1051" type="#_x0000_t75" style="width:19.3pt;height:16.45pt" o:ole="">
                  <v:imagedata r:id="rId60" o:title=""/>
                </v:shape>
                <o:OLEObject Type="Embed" ProgID="Equation.DSMT4" ShapeID="_x0000_i1051" DrawAspect="Content" ObjectID="_1788173500" r:id="rId6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4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09CCD842">
                <v:shape id="_x0000_i1052" type="#_x0000_t75" style="width:19.3pt;height:16.45pt" o:ole="">
                  <v:imagedata r:id="rId62" o:title=""/>
                </v:shape>
                <o:OLEObject Type="Embed" ProgID="Equation.DSMT4" ShapeID="_x0000_i1052" DrawAspect="Content" ObjectID="_1788173501" r:id="rId63"/>
              </w:object>
            </w:r>
          </w:p>
          <w:p w14:paraId="186CF516" w14:textId="29C80CE4" w:rsidR="00736CE5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5) مساحت کل هرم منتظم با قاعده مثلث که طول همه‌ی یالهای آن 2 واحد است کدام است؟ (کردستان402)</w:t>
            </w:r>
          </w:p>
          <w:p w14:paraId="121F7AB0" w14:textId="53CA8866" w:rsidR="00736CE5" w:rsidRPr="00555726" w:rsidRDefault="00736CE5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578F5719">
                <v:shape id="_x0000_i1053" type="#_x0000_t75" style="width:23.8pt;height:18.15pt" o:ole="">
                  <v:imagedata r:id="rId64" o:title=""/>
                </v:shape>
                <o:OLEObject Type="Embed" ProgID="Equation.DSMT4" ShapeID="_x0000_i1053" DrawAspect="Content" ObjectID="_1788173502" r:id="rId6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5A7A4288">
                <v:shape id="_x0000_i1054" type="#_x0000_t75" style="width:25.5pt;height:18.15pt" o:ole="">
                  <v:imagedata r:id="rId66" o:title=""/>
                </v:shape>
                <o:OLEObject Type="Embed" ProgID="Equation.DSMT4" ShapeID="_x0000_i1054" DrawAspect="Content" ObjectID="_1788173503" r:id="rId6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3) 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14A1A646">
                <v:shape id="_x0000_i1055" type="#_x0000_t75" style="width:25.5pt;height:18.15pt" o:ole="">
                  <v:imagedata r:id="rId68" o:title=""/>
                </v:shape>
                <o:OLEObject Type="Embed" ProgID="Equation.DSMT4" ShapeID="_x0000_i1055" DrawAspect="Content" ObjectID="_1788173504" r:id="rId6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4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7F1E0F16">
                <v:shape id="_x0000_i1056" type="#_x0000_t75" style="width:23.8pt;height:18.15pt" o:ole="">
                  <v:imagedata r:id="rId70" o:title=""/>
                </v:shape>
                <o:OLEObject Type="Embed" ProgID="Equation.DSMT4" ShapeID="_x0000_i1056" DrawAspect="Content" ObjectID="_1788173505" r:id="rId71"/>
              </w:object>
            </w:r>
          </w:p>
        </w:tc>
      </w:tr>
      <w:tr w:rsidR="00555726" w:rsidRPr="00555726" w14:paraId="7EAACD74" w14:textId="77777777" w:rsidTr="00ED6BF1">
        <w:trPr>
          <w:gridAfter w:val="1"/>
          <w:wAfter w:w="19" w:type="dxa"/>
          <w:trHeight w:val="1704"/>
          <w:jc w:val="center"/>
        </w:trPr>
        <w:tc>
          <w:tcPr>
            <w:tcW w:w="488" w:type="dxa"/>
          </w:tcPr>
          <w:p w14:paraId="416556A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7B997DC" w14:textId="33A3AD7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68352D6C" w14:textId="3EE5205D" w:rsidR="00555726" w:rsidRPr="00555726" w:rsidRDefault="00175754" w:rsidP="0085062C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ارن یک نیم‌دایره حول قطرش کره حاصل می‌شود.(درست-نادرست)    (کردستان401)  </w:t>
            </w:r>
          </w:p>
          <w:p w14:paraId="6BC5BABE" w14:textId="183F0D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یک کره را با یک صفحه برش دهیم، سطح بریدة شده آن چه شکلی دارد؟ (خوزستان401) </w:t>
            </w:r>
          </w:p>
          <w:p w14:paraId="1B9A047C" w14:textId="50E591D4" w:rsidR="00175754" w:rsidRPr="00555726" w:rsidRDefault="00175754" w:rsidP="00ED6BF1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ثلث قایم الزاویه‌ای به اضلاع 2 و 9 سانتی‌متر را حول ضلع 9 سانتی‌متری دوران میدهیم نام شکل حاصل چیست؟</w:t>
            </w:r>
          </w:p>
        </w:tc>
      </w:tr>
      <w:tr w:rsidR="00555726" w:rsidRPr="00555726" w14:paraId="74E88E5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998D51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734FB5F" w14:textId="0D82FB51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02FF5AB5" wp14:editId="194773C6">
                  <wp:simplePos x="0" y="0"/>
                  <wp:positionH relativeFrom="column">
                    <wp:posOffset>196850</wp:posOffset>
                  </wp:positionH>
                  <wp:positionV relativeFrom="paragraph">
                    <wp:posOffset>100330</wp:posOffset>
                  </wp:positionV>
                  <wp:extent cx="975360" cy="1173480"/>
                  <wp:effectExtent l="0" t="0" r="0" b="7620"/>
                  <wp:wrapNone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1173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اگر شکل مقابل را حول ضلع مشخص شده دوران دهیم چه شکلی حاصل می‌شود؟ .......</w:t>
            </w:r>
          </w:p>
          <w:p w14:paraId="469C681E" w14:textId="066A30DB" w:rsidR="00555726" w:rsidRPr="00555726" w:rsidRDefault="00555726" w:rsidP="00555726">
            <w:pPr>
              <w:tabs>
                <w:tab w:val="left" w:pos="2931"/>
                <w:tab w:val="left" w:pos="7515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از رابطه .............. محاسبه می‌شود.</w:t>
            </w:r>
            <w:r w:rsidR="00175754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7953236F" w14:textId="55C29DCB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ج) در این شکل ارتفاع ............... و قاعده به شکل ............... است.(البرز401) </w:t>
            </w:r>
          </w:p>
          <w:p w14:paraId="05833FAE" w14:textId="77777777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حجم حاصل از دوران حول ضلع دیگر بیشتر است یا این ضلع؟(سمنان401) </w:t>
            </w:r>
          </w:p>
          <w:p w14:paraId="172EAE7C" w14:textId="29A2EED8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F33C1" w:rsidRPr="00555726" w14:paraId="1F65DBC5" w14:textId="77777777" w:rsidTr="00E874EE">
        <w:trPr>
          <w:gridAfter w:val="1"/>
          <w:wAfter w:w="19" w:type="dxa"/>
          <w:trHeight w:val="1430"/>
          <w:jc w:val="center"/>
        </w:trPr>
        <w:tc>
          <w:tcPr>
            <w:tcW w:w="488" w:type="dxa"/>
          </w:tcPr>
          <w:p w14:paraId="7700EDC0" w14:textId="77777777" w:rsidR="00BF33C1" w:rsidRPr="00555726" w:rsidRDefault="00BF33C1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A900A5" w14:textId="02D8EA3B" w:rsidR="00BF33C1" w:rsidRDefault="00BF33C1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4976" behindDoc="0" locked="0" layoutInCell="1" allowOverlap="1" wp14:anchorId="01AA84F8" wp14:editId="62459007">
                  <wp:simplePos x="0" y="0"/>
                  <wp:positionH relativeFrom="column">
                    <wp:posOffset>431800</wp:posOffset>
                  </wp:positionH>
                  <wp:positionV relativeFrom="paragraph">
                    <wp:posOffset>77470</wp:posOffset>
                  </wp:positionV>
                  <wp:extent cx="1371600" cy="861060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61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حاصل از دوران ربع دایره مقابل به شعاع 5 سانتیمتر</w:t>
            </w:r>
          </w:p>
          <w:p w14:paraId="6EF4BE7E" w14:textId="31F9F434" w:rsidR="00BF33C1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ول شعاع </w:t>
            </w: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OA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ه دست آورید.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AD75818">
                <v:shape id="_x0000_i1057" type="#_x0000_t75" style="width:40.25pt;height:19.3pt" o:ole="">
                  <v:imagedata r:id="rId47" o:title=""/>
                </v:shape>
                <o:OLEObject Type="Embed" ProgID="Equation.DSMT4" ShapeID="_x0000_i1057" DrawAspect="Content" ObjectID="_1788173506" r:id="rId74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تهران402)</w:t>
            </w:r>
          </w:p>
          <w:p w14:paraId="79ADE638" w14:textId="3DA84A3F" w:rsidR="00BF33C1" w:rsidRPr="00555726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25A370D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8A9311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EB5EE0" w14:textId="3CA4096B" w:rsidR="00564CD2" w:rsidRPr="00CC7411" w:rsidRDefault="00555726" w:rsidP="0085062C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 مثلث قایم الزاویه به اضلاع قایمه 3 و 4 را حول ضلع کوچکتر آن دوران می‌دهیم چه شکلی به دست می‌آید حجم آن را به دست آورید.(چهارمحال...401)</w:t>
            </w:r>
          </w:p>
        </w:tc>
      </w:tr>
      <w:tr w:rsidR="00555726" w:rsidRPr="00555726" w14:paraId="0F5FB21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A2CF48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B15B842" w14:textId="130E7247" w:rsid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جانبی مکعبی به ضلع 6 سانتی‌متر را به دست آورید. (خراسان جنوبی401) </w:t>
            </w:r>
          </w:p>
          <w:p w14:paraId="79AD7B4A" w14:textId="14372087" w:rsidR="00A56699" w:rsidRP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ساحت کل مکعبی به ضلع 3 سانتی‌متر را به دست آورید.   (سمنان402) </w:t>
            </w:r>
          </w:p>
        </w:tc>
      </w:tr>
      <w:tr w:rsidR="00555726" w:rsidRPr="00555726" w14:paraId="7292DCB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53F8E3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3EE157" w14:textId="5162D806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60640" behindDoc="1" locked="0" layoutInCell="1" allowOverlap="1" wp14:anchorId="6531383D" wp14:editId="49BC44B1">
                  <wp:simplePos x="0" y="0"/>
                  <wp:positionH relativeFrom="column">
                    <wp:posOffset>1725295</wp:posOffset>
                  </wp:positionH>
                  <wp:positionV relativeFrom="paragraph">
                    <wp:posOffset>99060</wp:posOffset>
                  </wp:positionV>
                  <wp:extent cx="933450" cy="615263"/>
                  <wp:effectExtent l="0" t="0" r="0" b="0"/>
                  <wp:wrapNone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6152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گسترده مکعب مقابل را رسم کنید.(اردبیل401) </w:t>
            </w:r>
          </w:p>
          <w:p w14:paraId="2A374123" w14:textId="7C0A156D" w:rsidR="00555726" w:rsidRDefault="00555726" w:rsidP="0085062C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9E4E259" w14:textId="0DF9A97C" w:rsidR="0085062C" w:rsidRPr="00555726" w:rsidRDefault="0085062C" w:rsidP="0085062C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4CAB75B" w14:textId="14F13920" w:rsid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گسترده یک هرم منتظم به قاعدة مربع را رسم کنید.(لرستان401)</w:t>
            </w:r>
          </w:p>
          <w:p w14:paraId="4E2535BE" w14:textId="5DA50A1A" w:rsidR="00E874EE" w:rsidRDefault="00E874EE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21D3A089" w14:textId="313286A1" w:rsidR="00FC4042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هرم منتظم با قاعده شش ضلعی را از بالا نگاه کنیم، چه شکلی دیده می‌شود. (کردستان402) </w:t>
            </w:r>
          </w:p>
          <w:p w14:paraId="113A80DF" w14:textId="17A937D5" w:rsidR="00FC4042" w:rsidRPr="00555726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2872CA3" w14:textId="3DE7AA27" w:rsidR="00FC4042" w:rsidRDefault="00E874EE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7264" behindDoc="0" locked="0" layoutInCell="1" allowOverlap="1" wp14:anchorId="2C2E1DB8" wp14:editId="23ECE11F">
                  <wp:simplePos x="0" y="0"/>
                  <wp:positionH relativeFrom="column">
                    <wp:posOffset>544195</wp:posOffset>
                  </wp:positionH>
                  <wp:positionV relativeFrom="paragraph">
                    <wp:posOffset>44565</wp:posOffset>
                  </wp:positionV>
                  <wp:extent cx="619125" cy="470420"/>
                  <wp:effectExtent l="0" t="0" r="0" b="6350"/>
                  <wp:wrapNone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448" cy="4721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404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یک اسفنج مکعب شکل را مانند شکل مقابل بریدهایم،</w:t>
            </w:r>
          </w:p>
          <w:p w14:paraId="64617F38" w14:textId="3BA610C2" w:rsidR="00ED6BF1" w:rsidRDefault="00ED6BF1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9312" behindDoc="0" locked="0" layoutInCell="1" allowOverlap="1" wp14:anchorId="54353B5F" wp14:editId="7CB0450D">
                  <wp:simplePos x="0" y="0"/>
                  <wp:positionH relativeFrom="column">
                    <wp:posOffset>1460895</wp:posOffset>
                  </wp:positionH>
                  <wp:positionV relativeFrom="paragraph">
                    <wp:posOffset>239875</wp:posOffset>
                  </wp:positionV>
                  <wp:extent cx="952500" cy="529562"/>
                  <wp:effectExtent l="0" t="0" r="0" b="4445"/>
                  <wp:wrapNone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295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404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طح بریده شده به چه شکلی است؟ (کردستان402) </w:t>
            </w:r>
          </w:p>
          <w:p w14:paraId="08F43106" w14:textId="31F767C9" w:rsidR="00ED6BF1" w:rsidRDefault="00ED6BF1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) تصویر مقابل گسترده چه شکل هندسی است؟ (کرمان402)</w:t>
            </w:r>
          </w:p>
          <w:p w14:paraId="0FE8D728" w14:textId="0078F6F0" w:rsidR="00FC4042" w:rsidRPr="00555726" w:rsidRDefault="00FC4042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C741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bookmarkStart w:id="0" w:name="_GoBack"/>
            <w:bookmarkEnd w:id="0"/>
          </w:p>
        </w:tc>
      </w:tr>
      <w:tr w:rsidR="00AC4496" w:rsidRPr="00555726" w14:paraId="5777DB7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4C8D914" w14:textId="2C2A5EDC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3C96F4" w14:textId="5E655C6C" w:rsidR="00C6778D" w:rsidRPr="00555726" w:rsidRDefault="00C6778D" w:rsidP="00CC7411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کعبی و هرمی دارای قاعده‌های هم مساحت و هم ارتفاع‌های مساوی باشند، حجم هرم چند برابر حجم مکعب است؟ (زنجان402) </w:t>
            </w:r>
          </w:p>
        </w:tc>
      </w:tr>
    </w:tbl>
    <w:p w14:paraId="4ADC996C" w14:textId="5ABB65BC" w:rsidR="005A41AA" w:rsidRPr="00CC7411" w:rsidRDefault="005A41AA">
      <w:pPr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586086" w14:textId="77777777" w:rsidR="004647DF" w:rsidRDefault="004647DF" w:rsidP="008305D5">
      <w:pPr>
        <w:spacing w:after="0" w:line="240" w:lineRule="auto"/>
      </w:pPr>
      <w:r>
        <w:separator/>
      </w:r>
    </w:p>
  </w:endnote>
  <w:endnote w:type="continuationSeparator" w:id="0">
    <w:p w14:paraId="4EC979E2" w14:textId="77777777" w:rsidR="004647DF" w:rsidRDefault="004647DF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37F879" w14:textId="77777777" w:rsidR="004647DF" w:rsidRDefault="004647DF" w:rsidP="008305D5">
      <w:pPr>
        <w:spacing w:after="0" w:line="240" w:lineRule="auto"/>
      </w:pPr>
      <w:r>
        <w:separator/>
      </w:r>
    </w:p>
  </w:footnote>
  <w:footnote w:type="continuationSeparator" w:id="0">
    <w:p w14:paraId="0F659C93" w14:textId="77777777" w:rsidR="004647DF" w:rsidRDefault="004647DF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52965"/>
    <w:rsid w:val="00053094"/>
    <w:rsid w:val="000530F6"/>
    <w:rsid w:val="00053D2A"/>
    <w:rsid w:val="00076491"/>
    <w:rsid w:val="00084B71"/>
    <w:rsid w:val="00091011"/>
    <w:rsid w:val="000B19D5"/>
    <w:rsid w:val="000C4899"/>
    <w:rsid w:val="000E1419"/>
    <w:rsid w:val="000E2254"/>
    <w:rsid w:val="000E465F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D6805"/>
    <w:rsid w:val="001E1F69"/>
    <w:rsid w:val="00222467"/>
    <w:rsid w:val="00225020"/>
    <w:rsid w:val="00225277"/>
    <w:rsid w:val="00230996"/>
    <w:rsid w:val="00236BF4"/>
    <w:rsid w:val="00246534"/>
    <w:rsid w:val="00263893"/>
    <w:rsid w:val="00287DC8"/>
    <w:rsid w:val="002E54F3"/>
    <w:rsid w:val="003101B5"/>
    <w:rsid w:val="00313615"/>
    <w:rsid w:val="00316932"/>
    <w:rsid w:val="00336D80"/>
    <w:rsid w:val="00350210"/>
    <w:rsid w:val="00367D56"/>
    <w:rsid w:val="00377137"/>
    <w:rsid w:val="00387C44"/>
    <w:rsid w:val="00395281"/>
    <w:rsid w:val="003B39DC"/>
    <w:rsid w:val="003B4C23"/>
    <w:rsid w:val="003C5816"/>
    <w:rsid w:val="003E280D"/>
    <w:rsid w:val="003E29ED"/>
    <w:rsid w:val="003E36AB"/>
    <w:rsid w:val="003E421E"/>
    <w:rsid w:val="003F4CA8"/>
    <w:rsid w:val="004163D1"/>
    <w:rsid w:val="00445105"/>
    <w:rsid w:val="00453DD7"/>
    <w:rsid w:val="00456C7E"/>
    <w:rsid w:val="004647DF"/>
    <w:rsid w:val="00477664"/>
    <w:rsid w:val="004A3A00"/>
    <w:rsid w:val="004A5E7B"/>
    <w:rsid w:val="004A6721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52A1"/>
    <w:rsid w:val="00667520"/>
    <w:rsid w:val="00680B29"/>
    <w:rsid w:val="00683593"/>
    <w:rsid w:val="006A0583"/>
    <w:rsid w:val="006C0AD7"/>
    <w:rsid w:val="006C2EB2"/>
    <w:rsid w:val="006E409B"/>
    <w:rsid w:val="006E6803"/>
    <w:rsid w:val="006F0D06"/>
    <w:rsid w:val="006F2308"/>
    <w:rsid w:val="007051BC"/>
    <w:rsid w:val="0072232F"/>
    <w:rsid w:val="007271AB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7FEB"/>
    <w:rsid w:val="0084182F"/>
    <w:rsid w:val="0085062C"/>
    <w:rsid w:val="0085176C"/>
    <w:rsid w:val="0085505E"/>
    <w:rsid w:val="00856BE0"/>
    <w:rsid w:val="00857C93"/>
    <w:rsid w:val="00864336"/>
    <w:rsid w:val="0087233E"/>
    <w:rsid w:val="0089507F"/>
    <w:rsid w:val="008D799C"/>
    <w:rsid w:val="008F02DA"/>
    <w:rsid w:val="00920C4B"/>
    <w:rsid w:val="009375BF"/>
    <w:rsid w:val="00947C8F"/>
    <w:rsid w:val="0096175F"/>
    <w:rsid w:val="009660C9"/>
    <w:rsid w:val="00973B87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B97"/>
    <w:rsid w:val="00A735C7"/>
    <w:rsid w:val="00A77831"/>
    <w:rsid w:val="00A96CCD"/>
    <w:rsid w:val="00AA3E9F"/>
    <w:rsid w:val="00AC4496"/>
    <w:rsid w:val="00AD28EC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64A66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45A7C"/>
    <w:rsid w:val="00C6778D"/>
    <w:rsid w:val="00CA2937"/>
    <w:rsid w:val="00CA6024"/>
    <w:rsid w:val="00CC610C"/>
    <w:rsid w:val="00CC7411"/>
    <w:rsid w:val="00CD7E42"/>
    <w:rsid w:val="00CF7482"/>
    <w:rsid w:val="00D12C8A"/>
    <w:rsid w:val="00D15BDA"/>
    <w:rsid w:val="00D21581"/>
    <w:rsid w:val="00D2697E"/>
    <w:rsid w:val="00D340B3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5A3"/>
    <w:rsid w:val="00E874EE"/>
    <w:rsid w:val="00EA023C"/>
    <w:rsid w:val="00EA454E"/>
    <w:rsid w:val="00EB6832"/>
    <w:rsid w:val="00EC1A54"/>
    <w:rsid w:val="00EC3229"/>
    <w:rsid w:val="00ED0C0F"/>
    <w:rsid w:val="00ED6BF1"/>
    <w:rsid w:val="00EE0A7C"/>
    <w:rsid w:val="00EF1D8D"/>
    <w:rsid w:val="00F02D12"/>
    <w:rsid w:val="00F24683"/>
    <w:rsid w:val="00F304BD"/>
    <w:rsid w:val="00F561F4"/>
    <w:rsid w:val="00F67F36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png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6.png"/><Relationship Id="rId54" Type="http://schemas.openxmlformats.org/officeDocument/2006/relationships/image" Target="media/image26.png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3.png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9.png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png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9</TotalTime>
  <Pages>4</Pages>
  <Words>1669</Words>
  <Characters>951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8</cp:revision>
  <cp:lastPrinted>2023-05-24T19:37:00Z</cp:lastPrinted>
  <dcterms:created xsi:type="dcterms:W3CDTF">2024-01-08T16:52:00Z</dcterms:created>
  <dcterms:modified xsi:type="dcterms:W3CDTF">2024-09-18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